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Y="-295"/>
        <w:tblW w:w="0" w:type="auto"/>
        <w:tblLook w:val="04A0" w:firstRow="1" w:lastRow="0" w:firstColumn="1" w:lastColumn="0" w:noHBand="0" w:noVBand="1"/>
      </w:tblPr>
      <w:tblGrid>
        <w:gridCol w:w="918"/>
        <w:gridCol w:w="652"/>
        <w:gridCol w:w="2417"/>
        <w:gridCol w:w="782"/>
        <w:gridCol w:w="960"/>
        <w:gridCol w:w="854"/>
        <w:gridCol w:w="2598"/>
        <w:gridCol w:w="931"/>
        <w:gridCol w:w="1246"/>
        <w:gridCol w:w="486"/>
        <w:gridCol w:w="2772"/>
      </w:tblGrid>
      <w:tr w:rsidR="00EB14DC" w:rsidRPr="009D3C67" w:rsidTr="00841E20">
        <w:tc>
          <w:tcPr>
            <w:tcW w:w="918" w:type="dxa"/>
          </w:tcPr>
          <w:p w:rsidR="00EB14DC" w:rsidRPr="009D3C67" w:rsidRDefault="00EB14DC" w:rsidP="00841E20">
            <w:pPr>
              <w:rPr>
                <w:b/>
              </w:rPr>
            </w:pPr>
            <w:r w:rsidRPr="009D3C67">
              <w:rPr>
                <w:b/>
              </w:rPr>
              <w:t>Name</w:t>
            </w:r>
            <w:r w:rsidR="00841E20" w:rsidRPr="009D3C67">
              <w:rPr>
                <w:b/>
              </w:rPr>
              <w:t>:</w:t>
            </w:r>
          </w:p>
        </w:tc>
        <w:tc>
          <w:tcPr>
            <w:tcW w:w="3851" w:type="dxa"/>
            <w:gridSpan w:val="3"/>
          </w:tcPr>
          <w:p w:rsidR="00EB14DC" w:rsidRPr="009D3C67" w:rsidRDefault="00231742" w:rsidP="009D3C67">
            <w:pPr>
              <w:rPr>
                <w:b/>
              </w:rPr>
            </w:pPr>
            <w:r w:rsidRPr="009D3C67">
              <w:rPr>
                <w:b/>
              </w:rPr>
              <w:t xml:space="preserve">  </w:t>
            </w:r>
            <w:r w:rsidR="009D3C67" w:rsidRPr="009D3C67">
              <w:rPr>
                <w:b/>
              </w:rPr>
              <w:t>David Young</w:t>
            </w:r>
            <w:r w:rsidRPr="009D3C67">
              <w:rPr>
                <w:b/>
              </w:rPr>
              <w:t xml:space="preserve"> </w:t>
            </w:r>
          </w:p>
        </w:tc>
        <w:tc>
          <w:tcPr>
            <w:tcW w:w="960" w:type="dxa"/>
          </w:tcPr>
          <w:p w:rsidR="00EB14DC" w:rsidRPr="009D3C67" w:rsidRDefault="00EB14DC" w:rsidP="00841E20">
            <w:pPr>
              <w:rPr>
                <w:b/>
              </w:rPr>
            </w:pPr>
            <w:r w:rsidRPr="009D3C67">
              <w:rPr>
                <w:b/>
              </w:rPr>
              <w:t>Subject:</w:t>
            </w:r>
          </w:p>
        </w:tc>
        <w:tc>
          <w:tcPr>
            <w:tcW w:w="4383" w:type="dxa"/>
            <w:gridSpan w:val="3"/>
          </w:tcPr>
          <w:p w:rsidR="00EB14DC" w:rsidRPr="009D3C67" w:rsidRDefault="000A0A4B" w:rsidP="00841E20">
            <w:pPr>
              <w:rPr>
                <w:b/>
              </w:rPr>
            </w:pPr>
            <w:r w:rsidRPr="009D3C67">
              <w:rPr>
                <w:b/>
              </w:rPr>
              <w:t>Algebra II</w:t>
            </w:r>
          </w:p>
        </w:tc>
        <w:tc>
          <w:tcPr>
            <w:tcW w:w="1246" w:type="dxa"/>
          </w:tcPr>
          <w:p w:rsidR="00EB14DC" w:rsidRPr="009D3C67" w:rsidRDefault="00EB14DC" w:rsidP="00841E20">
            <w:pPr>
              <w:rPr>
                <w:b/>
              </w:rPr>
            </w:pPr>
            <w:r w:rsidRPr="009D3C67">
              <w:rPr>
                <w:b/>
              </w:rPr>
              <w:t>Week of</w:t>
            </w:r>
            <w:r w:rsidR="00841E20" w:rsidRPr="009D3C67">
              <w:rPr>
                <w:b/>
              </w:rPr>
              <w:t>:</w:t>
            </w:r>
            <w:r w:rsidRPr="009D3C67">
              <w:rPr>
                <w:b/>
              </w:rPr>
              <w:t xml:space="preserve"> </w:t>
            </w:r>
          </w:p>
          <w:p w:rsidR="00EB14DC" w:rsidRPr="009D3C67" w:rsidRDefault="00EB14DC" w:rsidP="00841E20">
            <w:pPr>
              <w:rPr>
                <w:b/>
              </w:rPr>
            </w:pPr>
          </w:p>
        </w:tc>
        <w:tc>
          <w:tcPr>
            <w:tcW w:w="3258" w:type="dxa"/>
            <w:gridSpan w:val="2"/>
          </w:tcPr>
          <w:p w:rsidR="00EB14DC" w:rsidRPr="009D3C67" w:rsidRDefault="009D3C67" w:rsidP="00841E20">
            <w:pPr>
              <w:rPr>
                <w:b/>
              </w:rPr>
            </w:pPr>
            <w:r w:rsidRPr="009D3C67">
              <w:rPr>
                <w:b/>
              </w:rPr>
              <w:t>February 24, 2014</w:t>
            </w:r>
          </w:p>
        </w:tc>
      </w:tr>
      <w:tr w:rsidR="00E75843" w:rsidRPr="009D3C67" w:rsidTr="00841E20">
        <w:tc>
          <w:tcPr>
            <w:tcW w:w="14616" w:type="dxa"/>
            <w:gridSpan w:val="11"/>
            <w:tcBorders>
              <w:right w:val="single" w:sz="4" w:space="0" w:color="auto"/>
            </w:tcBorders>
          </w:tcPr>
          <w:p w:rsidR="00841E20" w:rsidRPr="009D3C67" w:rsidRDefault="00E75843" w:rsidP="00841E20">
            <w:pPr>
              <w:rPr>
                <w:b/>
              </w:rPr>
            </w:pPr>
            <w:r w:rsidRPr="009D3C67">
              <w:rPr>
                <w:b/>
              </w:rPr>
              <w:t xml:space="preserve">                                                                                                         </w:t>
            </w:r>
          </w:p>
          <w:p w:rsidR="00E75843" w:rsidRPr="009D3C67" w:rsidRDefault="00E75843" w:rsidP="00841E20">
            <w:pPr>
              <w:jc w:val="center"/>
              <w:rPr>
                <w:b/>
              </w:rPr>
            </w:pPr>
            <w:r w:rsidRPr="009D3C67">
              <w:rPr>
                <w:b/>
              </w:rPr>
              <w:t>Lesson Plans</w:t>
            </w:r>
          </w:p>
        </w:tc>
      </w:tr>
      <w:tr w:rsidR="00E75843" w:rsidRPr="009D3C67" w:rsidTr="00841E20">
        <w:tc>
          <w:tcPr>
            <w:tcW w:w="1570" w:type="dxa"/>
            <w:gridSpan w:val="2"/>
          </w:tcPr>
          <w:p w:rsidR="00E75843" w:rsidRPr="009D3C67" w:rsidRDefault="00E75843" w:rsidP="00841E20">
            <w:pPr>
              <w:rPr>
                <w:b/>
              </w:rPr>
            </w:pPr>
          </w:p>
        </w:tc>
        <w:tc>
          <w:tcPr>
            <w:tcW w:w="2417" w:type="dxa"/>
          </w:tcPr>
          <w:p w:rsidR="00E75843" w:rsidRPr="009D3C67" w:rsidRDefault="00E75843" w:rsidP="00841E20">
            <w:pPr>
              <w:rPr>
                <w:b/>
              </w:rPr>
            </w:pPr>
            <w:r w:rsidRPr="009D3C67">
              <w:rPr>
                <w:b/>
              </w:rPr>
              <w:t>Monday:</w:t>
            </w:r>
          </w:p>
        </w:tc>
        <w:tc>
          <w:tcPr>
            <w:tcW w:w="2596" w:type="dxa"/>
            <w:gridSpan w:val="3"/>
          </w:tcPr>
          <w:p w:rsidR="00E75843" w:rsidRPr="009D3C67" w:rsidRDefault="00E75843" w:rsidP="00841E20">
            <w:pPr>
              <w:rPr>
                <w:b/>
              </w:rPr>
            </w:pPr>
            <w:r w:rsidRPr="009D3C67">
              <w:rPr>
                <w:b/>
              </w:rPr>
              <w:t>Tuesday:</w:t>
            </w:r>
          </w:p>
        </w:tc>
        <w:tc>
          <w:tcPr>
            <w:tcW w:w="2598" w:type="dxa"/>
          </w:tcPr>
          <w:p w:rsidR="00E75843" w:rsidRPr="009D3C67" w:rsidRDefault="00E75843" w:rsidP="00841E20">
            <w:pPr>
              <w:rPr>
                <w:b/>
              </w:rPr>
            </w:pPr>
            <w:r w:rsidRPr="009D3C67">
              <w:rPr>
                <w:b/>
              </w:rPr>
              <w:t>Wednesday:</w:t>
            </w:r>
          </w:p>
        </w:tc>
        <w:tc>
          <w:tcPr>
            <w:tcW w:w="2663" w:type="dxa"/>
            <w:gridSpan w:val="3"/>
          </w:tcPr>
          <w:p w:rsidR="00E75843" w:rsidRPr="009D3C67" w:rsidRDefault="00E75843" w:rsidP="00841E20">
            <w:pPr>
              <w:rPr>
                <w:b/>
              </w:rPr>
            </w:pPr>
            <w:r w:rsidRPr="009D3C67">
              <w:rPr>
                <w:b/>
              </w:rPr>
              <w:t>Thursday:</w:t>
            </w:r>
          </w:p>
        </w:tc>
        <w:tc>
          <w:tcPr>
            <w:tcW w:w="2772" w:type="dxa"/>
          </w:tcPr>
          <w:p w:rsidR="00E75843" w:rsidRPr="009D3C67" w:rsidRDefault="00E75843" w:rsidP="00841E20">
            <w:pPr>
              <w:rPr>
                <w:b/>
              </w:rPr>
            </w:pPr>
            <w:r w:rsidRPr="009D3C67">
              <w:rPr>
                <w:b/>
              </w:rPr>
              <w:t>Friday:</w:t>
            </w:r>
          </w:p>
        </w:tc>
      </w:tr>
      <w:tr w:rsidR="00B46D85" w:rsidRPr="009D3C67" w:rsidTr="00841E20">
        <w:trPr>
          <w:trHeight w:val="1709"/>
        </w:trPr>
        <w:tc>
          <w:tcPr>
            <w:tcW w:w="1570" w:type="dxa"/>
            <w:gridSpan w:val="2"/>
          </w:tcPr>
          <w:p w:rsidR="00B46D85" w:rsidRPr="009D3C67" w:rsidRDefault="00B46D85" w:rsidP="00B46D85">
            <w:pPr>
              <w:rPr>
                <w:b/>
              </w:rPr>
            </w:pPr>
            <w:r w:rsidRPr="009D3C67">
              <w:rPr>
                <w:b/>
              </w:rPr>
              <w:t xml:space="preserve">Statement of </w:t>
            </w:r>
          </w:p>
          <w:p w:rsidR="00B46D85" w:rsidRPr="009D3C67" w:rsidRDefault="00B46D85" w:rsidP="00B46D85">
            <w:pPr>
              <w:rPr>
                <w:b/>
              </w:rPr>
            </w:pPr>
            <w:r w:rsidRPr="009D3C67">
              <w:rPr>
                <w:b/>
              </w:rPr>
              <w:t>Objective(s)/</w:t>
            </w:r>
          </w:p>
          <w:p w:rsidR="00B46D85" w:rsidRPr="009D3C67" w:rsidRDefault="00B46D85" w:rsidP="00B46D85">
            <w:pPr>
              <w:rPr>
                <w:b/>
              </w:rPr>
            </w:pPr>
            <w:r w:rsidRPr="009D3C67">
              <w:rPr>
                <w:b/>
              </w:rPr>
              <w:t>Think, Know,</w:t>
            </w:r>
          </w:p>
          <w:p w:rsidR="00B46D85" w:rsidRPr="009D3C67" w:rsidRDefault="00B46D85" w:rsidP="00B46D85">
            <w:pPr>
              <w:rPr>
                <w:b/>
              </w:rPr>
            </w:pPr>
            <w:r w:rsidRPr="009D3C67">
              <w:rPr>
                <w:b/>
              </w:rPr>
              <w:t>Do(start with a verb)</w:t>
            </w:r>
          </w:p>
        </w:tc>
        <w:tc>
          <w:tcPr>
            <w:tcW w:w="2417" w:type="dxa"/>
          </w:tcPr>
          <w:p w:rsidR="00B46D85" w:rsidRPr="009D3C67" w:rsidRDefault="00CF264C" w:rsidP="00B46D85">
            <w:pPr>
              <w:rPr>
                <w:b/>
              </w:rPr>
            </w:pPr>
            <w:r w:rsidRPr="009D3C67">
              <w:rPr>
                <w:b/>
              </w:rPr>
              <w:t>Solve Radical Equations 8.8.</w:t>
            </w:r>
          </w:p>
        </w:tc>
        <w:tc>
          <w:tcPr>
            <w:tcW w:w="2596" w:type="dxa"/>
            <w:gridSpan w:val="3"/>
          </w:tcPr>
          <w:p w:rsidR="00B46D85" w:rsidRPr="009D3C67" w:rsidRDefault="00CF264C" w:rsidP="00B46D85">
            <w:pPr>
              <w:rPr>
                <w:b/>
              </w:rPr>
            </w:pPr>
            <w:r w:rsidRPr="009D3C67">
              <w:rPr>
                <w:b/>
              </w:rPr>
              <w:t>Continue 8.8</w:t>
            </w:r>
          </w:p>
        </w:tc>
        <w:tc>
          <w:tcPr>
            <w:tcW w:w="2598" w:type="dxa"/>
          </w:tcPr>
          <w:p w:rsidR="00B46D85" w:rsidRPr="009D3C67" w:rsidRDefault="00CF264C" w:rsidP="00B46D85">
            <w:pPr>
              <w:rPr>
                <w:b/>
              </w:rPr>
            </w:pPr>
            <w:r w:rsidRPr="009D3C67">
              <w:rPr>
                <w:b/>
              </w:rPr>
              <w:t>Study Literal Equations</w:t>
            </w:r>
          </w:p>
        </w:tc>
        <w:tc>
          <w:tcPr>
            <w:tcW w:w="2663" w:type="dxa"/>
            <w:gridSpan w:val="3"/>
          </w:tcPr>
          <w:p w:rsidR="00B46D85" w:rsidRPr="009D3C67" w:rsidRDefault="00773932" w:rsidP="00B46D85">
            <w:pPr>
              <w:rPr>
                <w:b/>
              </w:rPr>
            </w:pPr>
            <w:r w:rsidRPr="009D3C67">
              <w:rPr>
                <w:b/>
              </w:rPr>
              <w:t>Review for 8.5, 8.6, 8.8 Test</w:t>
            </w:r>
          </w:p>
        </w:tc>
        <w:tc>
          <w:tcPr>
            <w:tcW w:w="2772" w:type="dxa"/>
          </w:tcPr>
          <w:p w:rsidR="00B46D85" w:rsidRPr="009D3C67" w:rsidRDefault="00773932" w:rsidP="00B46D85">
            <w:pPr>
              <w:rPr>
                <w:b/>
              </w:rPr>
            </w:pPr>
            <w:r w:rsidRPr="009D3C67">
              <w:rPr>
                <w:b/>
              </w:rPr>
              <w:t>8.5, 8.6, 8.8 Test</w:t>
            </w:r>
          </w:p>
        </w:tc>
      </w:tr>
      <w:tr w:rsidR="00B303B9" w:rsidRPr="009D3C67" w:rsidTr="00841E20">
        <w:trPr>
          <w:trHeight w:val="890"/>
        </w:trPr>
        <w:tc>
          <w:tcPr>
            <w:tcW w:w="1570" w:type="dxa"/>
            <w:gridSpan w:val="2"/>
          </w:tcPr>
          <w:p w:rsidR="00B303B9" w:rsidRPr="009D3C67" w:rsidRDefault="00B303B9" w:rsidP="00B303B9">
            <w:pPr>
              <w:rPr>
                <w:b/>
              </w:rPr>
            </w:pPr>
            <w:r w:rsidRPr="009D3C67">
              <w:rPr>
                <w:b/>
              </w:rPr>
              <w:t>Anticipatory</w:t>
            </w:r>
          </w:p>
          <w:p w:rsidR="00B303B9" w:rsidRPr="009D3C67" w:rsidRDefault="00B303B9" w:rsidP="00B303B9">
            <w:pPr>
              <w:rPr>
                <w:b/>
              </w:rPr>
            </w:pPr>
            <w:r w:rsidRPr="009D3C67">
              <w:rPr>
                <w:b/>
              </w:rPr>
              <w:t>Set/Opening</w:t>
            </w:r>
          </w:p>
          <w:p w:rsidR="00B303B9" w:rsidRPr="009D3C67" w:rsidRDefault="00B303B9" w:rsidP="00B303B9">
            <w:pPr>
              <w:rPr>
                <w:b/>
              </w:rPr>
            </w:pPr>
          </w:p>
        </w:tc>
        <w:tc>
          <w:tcPr>
            <w:tcW w:w="2417" w:type="dxa"/>
          </w:tcPr>
          <w:p w:rsidR="00B303B9" w:rsidRPr="009D3C67" w:rsidRDefault="00CF264C" w:rsidP="00B303B9">
            <w:pPr>
              <w:rPr>
                <w:b/>
              </w:rPr>
            </w:pPr>
            <w:r w:rsidRPr="009D3C67">
              <w:rPr>
                <w:b/>
              </w:rPr>
              <w:t xml:space="preserve">Display the </w:t>
            </w:r>
            <w:proofErr w:type="gramStart"/>
            <w:r w:rsidRPr="009D3C67">
              <w:rPr>
                <w:b/>
              </w:rPr>
              <w:t xml:space="preserve">equation </w:t>
            </w:r>
            <w:proofErr w:type="gramEnd"/>
            <w:r w:rsidRPr="009D3C67">
              <w:rPr>
                <w:position w:val="-6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75pt" o:ole="">
                  <v:imagedata r:id="rId8" o:title=""/>
                </v:shape>
                <o:OLEObject Type="Embed" ProgID="Equation.DSMT4" ShapeID="_x0000_i1025" DrawAspect="Content" ObjectID="_1454577635" r:id="rId9"/>
              </w:object>
            </w:r>
            <w:r w:rsidRPr="009D3C67">
              <w:t xml:space="preserve">.  </w:t>
            </w:r>
            <w:r w:rsidRPr="009D3C67">
              <w:rPr>
                <w:b/>
              </w:rPr>
              <w:t xml:space="preserve">Ask students how they would solve the equation.  Then ask how to </w:t>
            </w:r>
            <w:proofErr w:type="gramStart"/>
            <w:r w:rsidRPr="009D3C67">
              <w:rPr>
                <w:b/>
              </w:rPr>
              <w:t xml:space="preserve">solve </w:t>
            </w:r>
            <w:proofErr w:type="gramEnd"/>
            <w:r w:rsidRPr="009D3C67">
              <w:rPr>
                <w:position w:val="-8"/>
              </w:rPr>
              <w:object w:dxaOrig="740" w:dyaOrig="360">
                <v:shape id="_x0000_i1026" type="#_x0000_t75" style="width:36.75pt;height:18pt" o:ole="">
                  <v:imagedata r:id="rId10" o:title=""/>
                </v:shape>
                <o:OLEObject Type="Embed" ProgID="Equation.DSMT4" ShapeID="_x0000_i1026" DrawAspect="Content" ObjectID="_1454577636" r:id="rId11"/>
              </w:object>
            </w:r>
            <w:r w:rsidRPr="009D3C67">
              <w:t xml:space="preserve">. </w:t>
            </w:r>
            <w:r w:rsidRPr="009D3C67">
              <w:rPr>
                <w:b/>
              </w:rPr>
              <w:t>Tell students that they will use the property of equality to solve radical equations.</w:t>
            </w:r>
          </w:p>
        </w:tc>
        <w:tc>
          <w:tcPr>
            <w:tcW w:w="2596" w:type="dxa"/>
            <w:gridSpan w:val="3"/>
          </w:tcPr>
          <w:p w:rsidR="00B303B9" w:rsidRPr="009D3C67" w:rsidRDefault="00426F88" w:rsidP="00B303B9">
            <w:pPr>
              <w:rPr>
                <w:b/>
              </w:rPr>
            </w:pPr>
            <w:r w:rsidRPr="009D3C67">
              <w:rPr>
                <w:b/>
              </w:rPr>
              <w:t>Ask for questions from homework assignment.</w:t>
            </w:r>
          </w:p>
        </w:tc>
        <w:tc>
          <w:tcPr>
            <w:tcW w:w="2598" w:type="dxa"/>
          </w:tcPr>
          <w:p w:rsidR="00B303B9" w:rsidRPr="009D3C67" w:rsidRDefault="00426F88" w:rsidP="00CF264C">
            <w:pPr>
              <w:rPr>
                <w:b/>
              </w:rPr>
            </w:pPr>
            <w:r w:rsidRPr="009D3C67">
              <w:rPr>
                <w:b/>
              </w:rPr>
              <w:t xml:space="preserve">Review/display </w:t>
            </w:r>
            <w:r w:rsidR="00CF264C" w:rsidRPr="009D3C67">
              <w:rPr>
                <w:b/>
              </w:rPr>
              <w:t>literal equation worksheet.  Ask students if they have ever had to solve equations in science in terms of a certain variable (Celsius</w:t>
            </w:r>
            <w:r w:rsidR="00773932" w:rsidRPr="009D3C67">
              <w:rPr>
                <w:b/>
              </w:rPr>
              <w:t xml:space="preserve">  to Fahrenheit)</w:t>
            </w:r>
          </w:p>
        </w:tc>
        <w:tc>
          <w:tcPr>
            <w:tcW w:w="2663" w:type="dxa"/>
            <w:gridSpan w:val="3"/>
          </w:tcPr>
          <w:p w:rsidR="00B303B9" w:rsidRPr="009D3C67" w:rsidRDefault="00773932" w:rsidP="00B303B9">
            <w:pPr>
              <w:rPr>
                <w:b/>
              </w:rPr>
            </w:pPr>
            <w:r w:rsidRPr="009D3C67">
              <w:rPr>
                <w:b/>
              </w:rPr>
              <w:t>Display key for review</w:t>
            </w:r>
          </w:p>
        </w:tc>
        <w:tc>
          <w:tcPr>
            <w:tcW w:w="2772" w:type="dxa"/>
          </w:tcPr>
          <w:p w:rsidR="00B303B9" w:rsidRPr="009D3C67" w:rsidRDefault="00773932" w:rsidP="00FE1378">
            <w:pPr>
              <w:rPr>
                <w:b/>
              </w:rPr>
            </w:pPr>
            <w:r w:rsidRPr="009D3C67">
              <w:rPr>
                <w:b/>
              </w:rPr>
              <w:t>Ask for any final questions from week’s work.</w:t>
            </w:r>
          </w:p>
        </w:tc>
      </w:tr>
      <w:tr w:rsidR="00CF264C" w:rsidRPr="009D3C67" w:rsidTr="009D3C67">
        <w:trPr>
          <w:trHeight w:val="1355"/>
        </w:trPr>
        <w:tc>
          <w:tcPr>
            <w:tcW w:w="1570" w:type="dxa"/>
            <w:gridSpan w:val="2"/>
          </w:tcPr>
          <w:p w:rsidR="00CF264C" w:rsidRPr="009D3C67" w:rsidRDefault="00CF264C" w:rsidP="00CF264C">
            <w:pPr>
              <w:rPr>
                <w:b/>
              </w:rPr>
            </w:pPr>
            <w:r w:rsidRPr="009D3C67">
              <w:rPr>
                <w:b/>
              </w:rPr>
              <w:t>Learning</w:t>
            </w:r>
          </w:p>
          <w:p w:rsidR="00CF264C" w:rsidRPr="009D3C67" w:rsidRDefault="00CF264C" w:rsidP="00CF264C">
            <w:pPr>
              <w:rPr>
                <w:b/>
              </w:rPr>
            </w:pPr>
            <w:r w:rsidRPr="009D3C67">
              <w:rPr>
                <w:b/>
              </w:rPr>
              <w:t>Activities</w:t>
            </w:r>
          </w:p>
        </w:tc>
        <w:tc>
          <w:tcPr>
            <w:tcW w:w="2417" w:type="dxa"/>
          </w:tcPr>
          <w:p w:rsidR="00CF264C" w:rsidRPr="009D3C67" w:rsidRDefault="00CF264C" w:rsidP="00CF264C">
            <w:pPr>
              <w:rPr>
                <w:b/>
              </w:rPr>
            </w:pPr>
            <w:r w:rsidRPr="009D3C67">
              <w:rPr>
                <w:b/>
              </w:rPr>
              <w:t>Students will take notes and work through guided practice problems (1-10) on page 632.</w:t>
            </w:r>
          </w:p>
        </w:tc>
        <w:tc>
          <w:tcPr>
            <w:tcW w:w="2596" w:type="dxa"/>
            <w:gridSpan w:val="3"/>
          </w:tcPr>
          <w:p w:rsidR="00CF264C" w:rsidRPr="009D3C67" w:rsidRDefault="00CF264C" w:rsidP="00CF264C">
            <w:pPr>
              <w:rPr>
                <w:b/>
              </w:rPr>
            </w:pPr>
            <w:r w:rsidRPr="009D3C67">
              <w:rPr>
                <w:b/>
              </w:rPr>
              <w:t xml:space="preserve">Complete </w:t>
            </w:r>
            <w:proofErr w:type="gramStart"/>
            <w:r w:rsidRPr="009D3C67">
              <w:rPr>
                <w:b/>
              </w:rPr>
              <w:t>8.8 Practice B worksheet</w:t>
            </w:r>
            <w:proofErr w:type="gramEnd"/>
            <w:r w:rsidRPr="009D3C67">
              <w:rPr>
                <w:b/>
              </w:rPr>
              <w:t xml:space="preserve"> independently.</w:t>
            </w:r>
          </w:p>
        </w:tc>
        <w:tc>
          <w:tcPr>
            <w:tcW w:w="2598" w:type="dxa"/>
          </w:tcPr>
          <w:p w:rsidR="00CF264C" w:rsidRPr="009D3C67" w:rsidRDefault="00CF264C" w:rsidP="00773932">
            <w:pPr>
              <w:rPr>
                <w:b/>
              </w:rPr>
            </w:pPr>
            <w:r w:rsidRPr="009D3C67">
              <w:rPr>
                <w:b/>
              </w:rPr>
              <w:t xml:space="preserve">Students will work in pairs on </w:t>
            </w:r>
            <w:r w:rsidR="00773932" w:rsidRPr="009D3C67">
              <w:rPr>
                <w:b/>
              </w:rPr>
              <w:t>literal equation</w:t>
            </w:r>
            <w:r w:rsidRPr="009D3C67">
              <w:rPr>
                <w:b/>
              </w:rPr>
              <w:t xml:space="preserve"> </w:t>
            </w:r>
            <w:proofErr w:type="gramStart"/>
            <w:r w:rsidRPr="009D3C67">
              <w:rPr>
                <w:b/>
              </w:rPr>
              <w:t xml:space="preserve">worksheet </w:t>
            </w:r>
            <w:r w:rsidR="00773932" w:rsidRPr="009D3C67">
              <w:rPr>
                <w:b/>
              </w:rPr>
              <w:t>.</w:t>
            </w:r>
            <w:bookmarkStart w:id="0" w:name="_GoBack"/>
            <w:bookmarkEnd w:id="0"/>
            <w:proofErr w:type="gramEnd"/>
          </w:p>
        </w:tc>
        <w:tc>
          <w:tcPr>
            <w:tcW w:w="2663" w:type="dxa"/>
            <w:gridSpan w:val="3"/>
          </w:tcPr>
          <w:p w:rsidR="00CF264C" w:rsidRPr="009D3C67" w:rsidRDefault="00773932" w:rsidP="00CF264C">
            <w:pPr>
              <w:rPr>
                <w:b/>
              </w:rPr>
            </w:pPr>
            <w:r w:rsidRPr="009D3C67">
              <w:rPr>
                <w:b/>
              </w:rPr>
              <w:t>Students will work on review in groups.</w:t>
            </w:r>
          </w:p>
        </w:tc>
        <w:tc>
          <w:tcPr>
            <w:tcW w:w="2772" w:type="dxa"/>
          </w:tcPr>
          <w:p w:rsidR="00CF264C" w:rsidRPr="009D3C67" w:rsidRDefault="00CF264C" w:rsidP="00CF264C">
            <w:pPr>
              <w:rPr>
                <w:b/>
              </w:rPr>
            </w:pPr>
            <w:r w:rsidRPr="009D3C67">
              <w:rPr>
                <w:b/>
              </w:rPr>
              <w:t>Students will</w:t>
            </w:r>
            <w:r w:rsidR="00773932" w:rsidRPr="009D3C67">
              <w:rPr>
                <w:b/>
              </w:rPr>
              <w:t xml:space="preserve"> take test</w:t>
            </w:r>
            <w:r w:rsidRPr="009D3C67">
              <w:rPr>
                <w:b/>
              </w:rPr>
              <w:t>.</w:t>
            </w:r>
          </w:p>
        </w:tc>
      </w:tr>
      <w:tr w:rsidR="00AD6B37" w:rsidRPr="009D3C67" w:rsidTr="009D3C67">
        <w:trPr>
          <w:trHeight w:val="1247"/>
        </w:trPr>
        <w:tc>
          <w:tcPr>
            <w:tcW w:w="1570" w:type="dxa"/>
            <w:gridSpan w:val="2"/>
          </w:tcPr>
          <w:p w:rsidR="00AD6B37" w:rsidRPr="009D3C67" w:rsidRDefault="00AD6B37" w:rsidP="00AD6B37">
            <w:pPr>
              <w:rPr>
                <w:b/>
              </w:rPr>
            </w:pPr>
            <w:r w:rsidRPr="009D3C67">
              <w:rPr>
                <w:b/>
              </w:rPr>
              <w:t>Assessment of</w:t>
            </w:r>
          </w:p>
          <w:p w:rsidR="00AD6B37" w:rsidRPr="009D3C67" w:rsidRDefault="00AD6B37" w:rsidP="00AD6B37">
            <w:pPr>
              <w:rPr>
                <w:b/>
              </w:rPr>
            </w:pPr>
            <w:r w:rsidRPr="009D3C67">
              <w:rPr>
                <w:b/>
              </w:rPr>
              <w:t>Student</w:t>
            </w:r>
          </w:p>
          <w:p w:rsidR="00AD6B37" w:rsidRPr="009D3C67" w:rsidRDefault="00AD6B37" w:rsidP="00AD6B37">
            <w:pPr>
              <w:rPr>
                <w:b/>
              </w:rPr>
            </w:pPr>
            <w:r w:rsidRPr="009D3C67">
              <w:rPr>
                <w:b/>
              </w:rPr>
              <w:t>Understanding</w:t>
            </w:r>
          </w:p>
          <w:p w:rsidR="00AD6B37" w:rsidRPr="009D3C67" w:rsidRDefault="00AD6B37" w:rsidP="00AD6B37">
            <w:pPr>
              <w:rPr>
                <w:b/>
              </w:rPr>
            </w:pPr>
            <w:r w:rsidRPr="009D3C67">
              <w:rPr>
                <w:b/>
              </w:rPr>
              <w:t>/Closure</w:t>
            </w:r>
          </w:p>
        </w:tc>
        <w:tc>
          <w:tcPr>
            <w:tcW w:w="2417" w:type="dxa"/>
          </w:tcPr>
          <w:p w:rsidR="00AD6B37" w:rsidRPr="009D3C67" w:rsidRDefault="00426F88" w:rsidP="00AD6B37">
            <w:pPr>
              <w:rPr>
                <w:b/>
              </w:rPr>
            </w:pPr>
            <w:r w:rsidRPr="009D3C67">
              <w:rPr>
                <w:b/>
              </w:rPr>
              <w:t>Observed student practice and discussion</w:t>
            </w:r>
          </w:p>
        </w:tc>
        <w:tc>
          <w:tcPr>
            <w:tcW w:w="2596" w:type="dxa"/>
            <w:gridSpan w:val="3"/>
          </w:tcPr>
          <w:p w:rsidR="00AD6B37" w:rsidRPr="009D3C67" w:rsidRDefault="00426F88" w:rsidP="00B701D4">
            <w:pPr>
              <w:rPr>
                <w:b/>
              </w:rPr>
            </w:pPr>
            <w:r w:rsidRPr="009D3C67">
              <w:rPr>
                <w:b/>
              </w:rPr>
              <w:t>Graded worksheet.</w:t>
            </w:r>
          </w:p>
        </w:tc>
        <w:tc>
          <w:tcPr>
            <w:tcW w:w="2598" w:type="dxa"/>
          </w:tcPr>
          <w:p w:rsidR="00AD6B37" w:rsidRPr="009D3C67" w:rsidRDefault="00FE1378" w:rsidP="000B7600">
            <w:pPr>
              <w:rPr>
                <w:b/>
              </w:rPr>
            </w:pPr>
            <w:r w:rsidRPr="009D3C67">
              <w:rPr>
                <w:b/>
              </w:rPr>
              <w:t>Observed discussion and student work.</w:t>
            </w:r>
          </w:p>
        </w:tc>
        <w:tc>
          <w:tcPr>
            <w:tcW w:w="2663" w:type="dxa"/>
            <w:gridSpan w:val="3"/>
          </w:tcPr>
          <w:p w:rsidR="00AD6B37" w:rsidRPr="009D3C67" w:rsidRDefault="00773932" w:rsidP="00690C5E">
            <w:pPr>
              <w:rPr>
                <w:b/>
              </w:rPr>
            </w:pPr>
            <w:r w:rsidRPr="009D3C67">
              <w:rPr>
                <w:b/>
              </w:rPr>
              <w:t>Observed discussion and student work.</w:t>
            </w:r>
          </w:p>
        </w:tc>
        <w:tc>
          <w:tcPr>
            <w:tcW w:w="2772" w:type="dxa"/>
          </w:tcPr>
          <w:p w:rsidR="00AD6B37" w:rsidRPr="009D3C67" w:rsidRDefault="005A5B11" w:rsidP="00A76475">
            <w:pPr>
              <w:rPr>
                <w:b/>
              </w:rPr>
            </w:pPr>
            <w:r w:rsidRPr="009D3C67">
              <w:rPr>
                <w:b/>
              </w:rPr>
              <w:t xml:space="preserve">Graded </w:t>
            </w:r>
            <w:r w:rsidR="00773932" w:rsidRPr="009D3C67">
              <w:rPr>
                <w:b/>
              </w:rPr>
              <w:t>test</w:t>
            </w:r>
          </w:p>
        </w:tc>
      </w:tr>
    </w:tbl>
    <w:p w:rsidR="00B75221" w:rsidRPr="008A1DB9" w:rsidRDefault="00B75221" w:rsidP="00EB14DC">
      <w:pPr>
        <w:rPr>
          <w:b/>
        </w:rPr>
      </w:pPr>
    </w:p>
    <w:sectPr w:rsidR="00B75221" w:rsidRPr="008A1DB9" w:rsidSect="00841E20">
      <w:headerReference w:type="default" r:id="rId12"/>
      <w:footerReference w:type="default" r:id="rId13"/>
      <w:pgSz w:w="15840" w:h="12240" w:orient="landscape"/>
      <w:pgMar w:top="2220" w:right="720" w:bottom="245" w:left="720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022C" w:rsidRDefault="006A022C" w:rsidP="00B75221">
      <w:pPr>
        <w:spacing w:after="0" w:line="240" w:lineRule="auto"/>
      </w:pPr>
      <w:r>
        <w:separator/>
      </w:r>
    </w:p>
  </w:endnote>
  <w:endnote w:type="continuationSeparator" w:id="0">
    <w:p w:rsidR="006A022C" w:rsidRDefault="006A022C" w:rsidP="00B752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90433084"/>
      <w:docPartObj>
        <w:docPartGallery w:val="Page Numbers (Bottom of Page)"/>
        <w:docPartUnique/>
      </w:docPartObj>
    </w:sdtPr>
    <w:sdtEndPr>
      <w:rPr>
        <w:noProof/>
        <w:sz w:val="18"/>
        <w:szCs w:val="18"/>
      </w:rPr>
    </w:sdtEndPr>
    <w:sdtContent>
      <w:p w:rsidR="00B665B1" w:rsidRPr="00E75843" w:rsidRDefault="00B665B1">
        <w:pPr>
          <w:pStyle w:val="Footer"/>
          <w:rPr>
            <w:sz w:val="18"/>
            <w:szCs w:val="18"/>
          </w:rPr>
        </w:pPr>
        <w:r w:rsidRPr="00E75843">
          <w:rPr>
            <w:sz w:val="18"/>
            <w:szCs w:val="18"/>
          </w:rPr>
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</w:t>
        </w:r>
        <w:r w:rsidR="00E75843">
          <w:rPr>
            <w:sz w:val="18"/>
            <w:szCs w:val="18"/>
          </w:rPr>
          <w:t xml:space="preserve">                                                                    </w:t>
        </w:r>
        <w:r w:rsidRPr="00E75843">
          <w:rPr>
            <w:sz w:val="18"/>
            <w:szCs w:val="18"/>
          </w:rPr>
          <w:t xml:space="preserve">         May 2013</w:t>
        </w:r>
      </w:p>
    </w:sdtContent>
  </w:sdt>
  <w:p w:rsidR="00B665B1" w:rsidRDefault="00B665B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022C" w:rsidRDefault="006A022C" w:rsidP="00B75221">
      <w:pPr>
        <w:spacing w:after="0" w:line="240" w:lineRule="auto"/>
      </w:pPr>
      <w:r>
        <w:separator/>
      </w:r>
    </w:p>
  </w:footnote>
  <w:footnote w:type="continuationSeparator" w:id="0">
    <w:p w:rsidR="006A022C" w:rsidRDefault="006A022C" w:rsidP="00B752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5221" w:rsidRPr="00B75221" w:rsidRDefault="00B75221" w:rsidP="00B75221">
    <w:pPr>
      <w:pStyle w:val="Header"/>
      <w:jc w:val="center"/>
      <w:rPr>
        <w:b/>
        <w:sz w:val="24"/>
        <w:szCs w:val="24"/>
      </w:rPr>
    </w:pPr>
    <w:r w:rsidRPr="00B75221">
      <w:rPr>
        <w:b/>
        <w:sz w:val="24"/>
        <w:szCs w:val="24"/>
      </w:rPr>
      <w:t>Fayetteville Public Schools</w:t>
    </w:r>
  </w:p>
  <w:p w:rsidR="00B75221" w:rsidRPr="00B75221" w:rsidRDefault="00B75221" w:rsidP="00B75221">
    <w:pPr>
      <w:pStyle w:val="Header"/>
      <w:jc w:val="center"/>
      <w:rPr>
        <w:b/>
        <w:sz w:val="24"/>
        <w:szCs w:val="24"/>
      </w:rPr>
    </w:pPr>
    <w:r w:rsidRPr="00B75221">
      <w:rPr>
        <w:b/>
        <w:sz w:val="24"/>
        <w:szCs w:val="24"/>
      </w:rPr>
      <w:t>Lesson Plan Template</w:t>
    </w:r>
  </w:p>
  <w:p w:rsidR="00B75221" w:rsidRPr="00B75221" w:rsidRDefault="00B75221" w:rsidP="00B75221">
    <w:pPr>
      <w:pStyle w:val="Header"/>
      <w:jc w:val="center"/>
      <w:rPr>
        <w:b/>
        <w:sz w:val="24"/>
        <w:szCs w:val="24"/>
      </w:rPr>
    </w:pPr>
    <w:r w:rsidRPr="00B75221">
      <w:rPr>
        <w:b/>
        <w:sz w:val="24"/>
        <w:szCs w:val="24"/>
      </w:rPr>
      <w:t>Grades 5-12</w:t>
    </w:r>
    <w:r w:rsidR="00841E20">
      <w:rPr>
        <w:b/>
        <w:sz w:val="24"/>
        <w:szCs w:val="24"/>
      </w:rPr>
      <w:tab/>
    </w:r>
    <w:r w:rsidR="00841E20">
      <w:rPr>
        <w:b/>
        <w:sz w:val="24"/>
        <w:szCs w:val="24"/>
      </w:rPr>
      <w:tab/>
    </w:r>
    <w:r w:rsidRPr="00B75221">
      <w:rPr>
        <w:b/>
        <w:sz w:val="24"/>
        <w:szCs w:val="24"/>
      </w:rPr>
      <w:t>All Subjects/Cours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cumentProtection w:edit="readOnly" w:formatting="1" w:enforcement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221"/>
    <w:rsid w:val="00017E74"/>
    <w:rsid w:val="000535E7"/>
    <w:rsid w:val="000A0A4B"/>
    <w:rsid w:val="000B7600"/>
    <w:rsid w:val="000C57D0"/>
    <w:rsid w:val="00231742"/>
    <w:rsid w:val="00241CF4"/>
    <w:rsid w:val="00282D03"/>
    <w:rsid w:val="00287F3E"/>
    <w:rsid w:val="002C3099"/>
    <w:rsid w:val="002E67DE"/>
    <w:rsid w:val="00314744"/>
    <w:rsid w:val="00323CC0"/>
    <w:rsid w:val="003B4739"/>
    <w:rsid w:val="003D3593"/>
    <w:rsid w:val="00426F88"/>
    <w:rsid w:val="00432F00"/>
    <w:rsid w:val="00440D9C"/>
    <w:rsid w:val="004B4ED2"/>
    <w:rsid w:val="004E152E"/>
    <w:rsid w:val="005A5B11"/>
    <w:rsid w:val="005C2ACE"/>
    <w:rsid w:val="005F180D"/>
    <w:rsid w:val="005F5064"/>
    <w:rsid w:val="0060484D"/>
    <w:rsid w:val="00615B1C"/>
    <w:rsid w:val="00640A39"/>
    <w:rsid w:val="006447B5"/>
    <w:rsid w:val="0066618A"/>
    <w:rsid w:val="00690C5E"/>
    <w:rsid w:val="006A022C"/>
    <w:rsid w:val="00727A87"/>
    <w:rsid w:val="00773932"/>
    <w:rsid w:val="00784DC5"/>
    <w:rsid w:val="007B4E27"/>
    <w:rsid w:val="007C71FB"/>
    <w:rsid w:val="007F1FE3"/>
    <w:rsid w:val="008240CF"/>
    <w:rsid w:val="00841E20"/>
    <w:rsid w:val="008703F1"/>
    <w:rsid w:val="008A1DB9"/>
    <w:rsid w:val="008A47F9"/>
    <w:rsid w:val="00951313"/>
    <w:rsid w:val="00970662"/>
    <w:rsid w:val="009A358A"/>
    <w:rsid w:val="009D3C67"/>
    <w:rsid w:val="009E54E2"/>
    <w:rsid w:val="00A31095"/>
    <w:rsid w:val="00A431AF"/>
    <w:rsid w:val="00A46543"/>
    <w:rsid w:val="00A76475"/>
    <w:rsid w:val="00AD6B37"/>
    <w:rsid w:val="00B11181"/>
    <w:rsid w:val="00B303B9"/>
    <w:rsid w:val="00B46D85"/>
    <w:rsid w:val="00B665B1"/>
    <w:rsid w:val="00B701D4"/>
    <w:rsid w:val="00B75221"/>
    <w:rsid w:val="00B94112"/>
    <w:rsid w:val="00B96040"/>
    <w:rsid w:val="00BD2883"/>
    <w:rsid w:val="00BF0C34"/>
    <w:rsid w:val="00C039D4"/>
    <w:rsid w:val="00C25933"/>
    <w:rsid w:val="00C54110"/>
    <w:rsid w:val="00CF264C"/>
    <w:rsid w:val="00CF314F"/>
    <w:rsid w:val="00D040D4"/>
    <w:rsid w:val="00D25D60"/>
    <w:rsid w:val="00D36481"/>
    <w:rsid w:val="00D4008D"/>
    <w:rsid w:val="00D41380"/>
    <w:rsid w:val="00DD62C5"/>
    <w:rsid w:val="00E10E5F"/>
    <w:rsid w:val="00E509EE"/>
    <w:rsid w:val="00E641E3"/>
    <w:rsid w:val="00E75843"/>
    <w:rsid w:val="00E770F8"/>
    <w:rsid w:val="00E83249"/>
    <w:rsid w:val="00EB14DC"/>
    <w:rsid w:val="00F07621"/>
    <w:rsid w:val="00F42D5C"/>
    <w:rsid w:val="00F5744C"/>
    <w:rsid w:val="00F70CA7"/>
    <w:rsid w:val="00FA4EFB"/>
    <w:rsid w:val="00FE1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52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5221"/>
  </w:style>
  <w:style w:type="paragraph" w:styleId="Footer">
    <w:name w:val="footer"/>
    <w:basedOn w:val="Normal"/>
    <w:link w:val="FooterChar"/>
    <w:uiPriority w:val="99"/>
    <w:unhideWhenUsed/>
    <w:rsid w:val="00B752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5221"/>
  </w:style>
  <w:style w:type="paragraph" w:styleId="BalloonText">
    <w:name w:val="Balloon Text"/>
    <w:basedOn w:val="Normal"/>
    <w:link w:val="BalloonTextChar"/>
    <w:uiPriority w:val="99"/>
    <w:semiHidden/>
    <w:unhideWhenUsed/>
    <w:rsid w:val="00B752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22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752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52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5221"/>
  </w:style>
  <w:style w:type="paragraph" w:styleId="Footer">
    <w:name w:val="footer"/>
    <w:basedOn w:val="Normal"/>
    <w:link w:val="FooterChar"/>
    <w:uiPriority w:val="99"/>
    <w:unhideWhenUsed/>
    <w:rsid w:val="00B752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5221"/>
  </w:style>
  <w:style w:type="paragraph" w:styleId="BalloonText">
    <w:name w:val="Balloon Text"/>
    <w:basedOn w:val="Normal"/>
    <w:link w:val="BalloonTextChar"/>
    <w:uiPriority w:val="99"/>
    <w:semiHidden/>
    <w:unhideWhenUsed/>
    <w:rsid w:val="00B752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22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752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251993-7241-44FE-947C-E3A2775E7D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4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DAY</cp:lastModifiedBy>
  <cp:revision>3</cp:revision>
  <cp:lastPrinted>2013-05-30T21:35:00Z</cp:lastPrinted>
  <dcterms:created xsi:type="dcterms:W3CDTF">2014-02-22T18:33:00Z</dcterms:created>
  <dcterms:modified xsi:type="dcterms:W3CDTF">2014-02-22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470588</vt:i4>
  </property>
</Properties>
</file>